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14" r:id="rId17"/>
    <p:sldId id="1005" r:id="rId18"/>
    <p:sldId id="1006" r:id="rId19"/>
    <p:sldId id="1007" r:id="rId20"/>
    <p:sldId id="1008" r:id="rId21"/>
    <p:sldId id="1009" r:id="rId22"/>
    <p:sldId id="1010" r:id="rId23"/>
    <p:sldId id="1011" r:id="rId24"/>
    <p:sldId id="1012" r:id="rId25"/>
    <p:sldId id="1013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66F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78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33137"/>
            <a:ext cx="8511190" cy="4046547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</a:t>
            </a:r>
            <a:r>
              <a:rPr lang="en-US" sz="6000" dirty="0" smtClean="0">
                <a:solidFill>
                  <a:srgbClr val="0000FF"/>
                </a:solidFill>
              </a:rPr>
              <a:t>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5400" dirty="0" smtClean="0">
                <a:solidFill>
                  <a:srgbClr val="C8066F"/>
                </a:solidFill>
              </a:rPr>
              <a:t>chromatic </a:t>
            </a:r>
            <a:r>
              <a:rPr lang="en-US" sz="5400" dirty="0" smtClean="0">
                <a:solidFill>
                  <a:srgbClr val="C8066F"/>
                </a:solidFill>
              </a:rPr>
              <a:t>number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(G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)</a:t>
            </a:r>
            <a:endParaRPr lang="en-US" sz="8000" dirty="0" smtClean="0">
              <a:solidFill>
                <a:srgbClr val="0000FF"/>
              </a:solidFill>
              <a:sym typeface="Euclid Symbol" pitchFamily="18" charset="2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0491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5F652F5-CA01-4A91-AD70-A2B3B3C8B11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6D699BA-3F76-4CED-8FF3-F27225CEE3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DADB515-19DF-404E-9309-B12613324AB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4C693FC-8972-4A16-8945-AB2B38620F0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E5E70CC-87D8-4C86-AAD3-C1CC9C0628A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E1D6F8-EA8B-42BD-B52E-BC0A6BBDB8E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19D441C-1CEE-4815-8AD1-DB5595D7D0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10E51B6-39DF-4A40-B05C-BBC34346DAE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5668235-E03E-4605-947B-4EFCEE6AD82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8</TotalTime>
  <Words>582</Words>
  <Application>Microsoft Macintosh PowerPoint</Application>
  <PresentationFormat>On-screen Show (4:3)</PresentationFormat>
  <Paragraphs>162</Paragraphs>
  <Slides>25</Slides>
  <Notes>25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7</cp:revision>
  <cp:lastPrinted>2011-10-25T18:32:34Z</cp:lastPrinted>
  <dcterms:created xsi:type="dcterms:W3CDTF">2011-03-31T17:09:19Z</dcterms:created>
  <dcterms:modified xsi:type="dcterms:W3CDTF">2012-03-19T02:48:58Z</dcterms:modified>
</cp:coreProperties>
</file>